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70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4"/>
        <w:gridCol w:w="4786"/>
      </w:tblGrid>
      <w:tr w:rsidR="002B6ED5" w:rsidRPr="002B6ED5" w:rsidTr="000C0F37"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Федеральное агентство железнодорожного транспорта</w:t>
            </w:r>
          </w:p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Омский государственный университет путей сообщения</w:t>
            </w: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Кафедра «Автоматика и системы управления»</w:t>
            </w:r>
          </w:p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120" w:line="240" w:lineRule="auto"/>
              <w:ind w:left="6062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D951ED" w:rsidRDefault="00D951ED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D951ED" w:rsidRPr="002B6ED5" w:rsidRDefault="00194488" w:rsidP="00D951ED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</w:rPr>
            </w:pPr>
            <w:r>
              <w:rPr>
                <w:rFonts w:ascii="Times New Roman" w:hAnsi="Times New Roman"/>
                <w:caps/>
                <w:sz w:val="28"/>
              </w:rPr>
              <w:t xml:space="preserve">ИНТЕРПОЛЯЦИЯ </w:t>
            </w:r>
            <w:r w:rsidR="000549B0">
              <w:rPr>
                <w:rFonts w:ascii="Times New Roman" w:hAnsi="Times New Roman"/>
                <w:caps/>
                <w:sz w:val="28"/>
              </w:rPr>
              <w:t>МНОГОЧЛЕНОМ ЛАГРАНЖА</w:t>
            </w:r>
          </w:p>
          <w:p w:rsid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Лабораторная работа</w:t>
            </w:r>
            <w:r w:rsidRPr="002B6ED5">
              <w:rPr>
                <w:rFonts w:ascii="Times New Roman" w:hAnsi="Times New Roman"/>
                <w:sz w:val="28"/>
              </w:rPr>
              <w:t xml:space="preserve"> </w:t>
            </w:r>
            <w:r w:rsidR="00E53E34">
              <w:rPr>
                <w:rFonts w:ascii="Times New Roman" w:hAnsi="Times New Roman"/>
                <w:sz w:val="28"/>
              </w:rPr>
              <w:t>№</w:t>
            </w:r>
            <w:r w:rsidR="000549B0">
              <w:rPr>
                <w:rFonts w:ascii="Times New Roman" w:hAnsi="Times New Roman"/>
                <w:sz w:val="28"/>
              </w:rPr>
              <w:t>6</w:t>
            </w:r>
          </w:p>
          <w:p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по </w:t>
            </w:r>
            <w:r w:rsidR="003F467F">
              <w:rPr>
                <w:rFonts w:ascii="Times New Roman" w:hAnsi="Times New Roman"/>
                <w:sz w:val="28"/>
              </w:rPr>
              <w:t>теме</w:t>
            </w:r>
            <w:r>
              <w:rPr>
                <w:rFonts w:ascii="Times New Roman" w:hAnsi="Times New Roman"/>
                <w:sz w:val="28"/>
              </w:rPr>
              <w:t xml:space="preserve">: </w:t>
            </w:r>
            <w:r w:rsidRPr="002B6ED5">
              <w:rPr>
                <w:rFonts w:ascii="Times New Roman" w:hAnsi="Times New Roman"/>
                <w:sz w:val="28"/>
              </w:rPr>
              <w:t>«Теоретические основы аппаратно-программных средств»</w:t>
            </w: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2B6ED5" w:rsidRPr="002B6ED5" w:rsidTr="000C0F37">
        <w:trPr>
          <w:trHeight w:val="5003"/>
        </w:trPr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16"/>
                <w:szCs w:val="16"/>
                <w:lang w:eastAsia="ru-RU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удент гр. 21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м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____________ 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.Н. Юрукина</w:t>
            </w:r>
          </w:p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уководитель – доцент кафедры АиСУ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____________ А.</w:t>
            </w:r>
            <w:r w:rsidR="001564D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. Смалев</w:t>
            </w:r>
          </w:p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:rsidR="002B6ED5" w:rsidRPr="002B6ED5" w:rsidRDefault="002B6ED5" w:rsidP="002B6ED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B6ED5" w:rsidRPr="002B6ED5" w:rsidTr="003F467F">
        <w:trPr>
          <w:trHeight w:val="633"/>
        </w:trPr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51ED" w:rsidRDefault="00D951ED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5B3D13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мск 2022</w:t>
            </w:r>
          </w:p>
        </w:tc>
      </w:tr>
    </w:tbl>
    <w:p w:rsidR="003E66AC" w:rsidRPr="002B6ED5" w:rsidRDefault="002B6ED5" w:rsidP="002B6ED5">
      <w:pPr>
        <w:pStyle w:val="a8"/>
        <w:tabs>
          <w:tab w:val="left" w:pos="708"/>
        </w:tabs>
        <w:spacing w:after="240"/>
        <w:jc w:val="center"/>
        <w:rPr>
          <w:sz w:val="28"/>
          <w:szCs w:val="28"/>
        </w:rPr>
      </w:pPr>
      <w:r>
        <w:rPr>
          <w:bCs/>
          <w:sz w:val="28"/>
          <w:szCs w:val="28"/>
        </w:rPr>
        <w:br w:type="page"/>
      </w:r>
      <w:r w:rsidR="00DC3517">
        <w:rPr>
          <w:sz w:val="28"/>
          <w:szCs w:val="28"/>
        </w:rPr>
        <w:lastRenderedPageBreak/>
        <w:t>Лабораторная работа №</w:t>
      </w:r>
      <w:r w:rsidR="000549B0">
        <w:rPr>
          <w:sz w:val="28"/>
          <w:szCs w:val="28"/>
        </w:rPr>
        <w:t>6</w:t>
      </w:r>
    </w:p>
    <w:p w:rsidR="00390FE6" w:rsidRPr="002B6ED5" w:rsidRDefault="00194488" w:rsidP="00390FE6">
      <w:pPr>
        <w:spacing w:after="0" w:line="240" w:lineRule="auto"/>
        <w:jc w:val="center"/>
        <w:rPr>
          <w:rFonts w:ascii="Times New Roman" w:hAnsi="Times New Roman"/>
          <w:caps/>
          <w:sz w:val="28"/>
        </w:rPr>
      </w:pPr>
      <w:r>
        <w:rPr>
          <w:rFonts w:ascii="Times New Roman" w:hAnsi="Times New Roman"/>
          <w:caps/>
          <w:sz w:val="28"/>
        </w:rPr>
        <w:t xml:space="preserve">ИНТЕРПОЛЯЦИЯ </w:t>
      </w:r>
      <w:r w:rsidR="000549B0">
        <w:rPr>
          <w:rFonts w:ascii="Times New Roman" w:hAnsi="Times New Roman"/>
          <w:caps/>
          <w:sz w:val="28"/>
        </w:rPr>
        <w:t>МНОГОЧЛЕНОМ ЛАГРАНЖА</w:t>
      </w:r>
    </w:p>
    <w:p w:rsidR="00390FE6" w:rsidRDefault="00390FE6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:rsid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Цель работы:</w:t>
      </w:r>
    </w:p>
    <w:p w:rsidR="007B7BF4" w:rsidRDefault="00396D69" w:rsidP="007B7BF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</w:t>
      </w:r>
      <w:r w:rsidRPr="00396D69">
        <w:rPr>
          <w:rFonts w:ascii="Times New Roman" w:hAnsi="Times New Roman"/>
          <w:sz w:val="28"/>
          <w:szCs w:val="28"/>
          <w:lang w:eastAsia="ru-RU"/>
        </w:rPr>
        <w:t>ычисление значений функции в промежуточных точках с помощью многочлена Лагранжа и построение графика интерполяционной кривой.</w:t>
      </w:r>
    </w:p>
    <w:p w:rsidR="007B7BF4" w:rsidRP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:rsidR="007B7BF4" w:rsidRPr="007B7BF4" w:rsidRDefault="00194488" w:rsidP="007B7BF4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Задание</w:t>
      </w:r>
    </w:p>
    <w:p w:rsidR="00DC3517" w:rsidRDefault="000E29B6" w:rsidP="00DC3517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Вычислить функцию для множества точек </w:t>
      </w:r>
      <w:r w:rsidR="005D509B">
        <w:rPr>
          <w:rFonts w:ascii="Times New Roman" w:eastAsia="Times New Roman" w:hAnsi="Times New Roman"/>
          <w:sz w:val="28"/>
          <w:szCs w:val="28"/>
          <w:lang w:eastAsia="ru-RU"/>
        </w:rPr>
        <w:t>6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1</w:t>
      </w:r>
      <w:r w:rsidR="00E13C4F">
        <w:rPr>
          <w:rFonts w:ascii="Times New Roman" w:eastAsia="Times New Roman" w:hAnsi="Times New Roman"/>
          <w:sz w:val="28"/>
          <w:szCs w:val="28"/>
          <w:lang w:eastAsia="ru-RU"/>
        </w:rPr>
        <w:t xml:space="preserve"> и </w:t>
      </w:r>
      <w:r w:rsidR="005D509B">
        <w:rPr>
          <w:rFonts w:ascii="Times New Roman" w:eastAsia="Times New Roman" w:hAnsi="Times New Roman"/>
          <w:sz w:val="28"/>
          <w:szCs w:val="28"/>
          <w:lang w:eastAsia="ru-RU"/>
        </w:rPr>
        <w:t>6</w:t>
      </w:r>
      <w:r w:rsidR="00E13C4F">
        <w:rPr>
          <w:rFonts w:ascii="Times New Roman" w:eastAsia="Times New Roman" w:hAnsi="Times New Roman"/>
          <w:sz w:val="28"/>
          <w:szCs w:val="28"/>
          <w:lang w:eastAsia="ru-RU"/>
        </w:rPr>
        <w:t>.2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DC3517">
        <w:rPr>
          <w:rFonts w:ascii="Times New Roman" w:eastAsia="Times New Roman" w:hAnsi="Times New Roman"/>
          <w:sz w:val="28"/>
          <w:szCs w:val="28"/>
          <w:lang w:eastAsia="ru-RU"/>
        </w:rPr>
        <w:t>(вариант 27)</w:t>
      </w:r>
      <w:r w:rsidR="00AC35F0">
        <w:rPr>
          <w:rFonts w:ascii="Times New Roman" w:eastAsia="Times New Roman" w:hAnsi="Times New Roman"/>
          <w:sz w:val="28"/>
          <w:szCs w:val="28"/>
          <w:lang w:eastAsia="ru-RU"/>
        </w:rPr>
        <w:t>: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13"/>
        <w:gridCol w:w="958"/>
      </w:tblGrid>
      <w:tr w:rsidR="000C0F37" w:rsidRPr="001317AF" w:rsidTr="005D509B">
        <w:tc>
          <w:tcPr>
            <w:tcW w:w="8613" w:type="dxa"/>
            <w:shd w:val="clear" w:color="auto" w:fill="auto"/>
          </w:tcPr>
          <w:p w:rsidR="000C0F37" w:rsidRDefault="0093598C" w:rsidP="001317AF">
            <w:pPr>
              <w:spacing w:after="0" w:line="240" w:lineRule="auto"/>
              <w:ind w:firstLine="851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9.25pt;height:48pt;visibility:visible;mso-wrap-style:square">
                  <v:imagedata r:id="rId7" o:title=""/>
                </v:shape>
              </w:pict>
            </w:r>
          </w:p>
          <w:p w:rsidR="00E13C4F" w:rsidRPr="001317AF" w:rsidRDefault="00E13C4F" w:rsidP="001317AF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58" w:type="dxa"/>
            <w:shd w:val="clear" w:color="auto" w:fill="auto"/>
          </w:tcPr>
          <w:p w:rsidR="000C0F37" w:rsidRPr="000E29B6" w:rsidRDefault="00D951ED" w:rsidP="005D509B">
            <w:pPr>
              <w:spacing w:after="0" w:line="240" w:lineRule="auto"/>
              <w:ind w:firstLine="851"/>
              <w:jc w:val="right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E29B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(</w:t>
            </w:r>
            <w:r w:rsidR="005D509B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6</w:t>
            </w:r>
            <w:r w:rsidR="001D7F53" w:rsidRPr="000E29B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.1)</w:t>
            </w:r>
          </w:p>
        </w:tc>
      </w:tr>
      <w:tr w:rsidR="00E13C4F" w:rsidRPr="001317AF" w:rsidTr="005D509B">
        <w:tc>
          <w:tcPr>
            <w:tcW w:w="8613" w:type="dxa"/>
            <w:shd w:val="clear" w:color="auto" w:fill="auto"/>
          </w:tcPr>
          <w:p w:rsidR="00E13C4F" w:rsidRPr="000D3E79" w:rsidRDefault="0093598C" w:rsidP="001317AF">
            <w:pPr>
              <w:spacing w:after="0" w:line="240" w:lineRule="auto"/>
              <w:ind w:firstLine="851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pict>
                <v:shape id="_x0000_i1026" type="#_x0000_t75" style="width:246.75pt;height:44.25pt;visibility:visible;mso-wrap-style:square">
                  <v:imagedata r:id="rId8" o:title=""/>
                </v:shape>
              </w:pict>
            </w:r>
          </w:p>
        </w:tc>
        <w:tc>
          <w:tcPr>
            <w:tcW w:w="958" w:type="dxa"/>
            <w:shd w:val="clear" w:color="auto" w:fill="auto"/>
          </w:tcPr>
          <w:p w:rsidR="00E13C4F" w:rsidRPr="000E29B6" w:rsidRDefault="00E13C4F" w:rsidP="005D509B">
            <w:pPr>
              <w:spacing w:line="240" w:lineRule="auto"/>
              <w:ind w:firstLine="851"/>
              <w:jc w:val="right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((</w:t>
            </w:r>
            <w:r w:rsidR="005D509B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6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.2)</w:t>
            </w:r>
          </w:p>
        </w:tc>
      </w:tr>
    </w:tbl>
    <w:p w:rsidR="00204871" w:rsidRDefault="00E45ADD" w:rsidP="0006011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E45ADD">
        <w:rPr>
          <w:rFonts w:ascii="Times New Roman" w:eastAsia="Times New Roman" w:hAnsi="Times New Roman"/>
          <w:sz w:val="28"/>
          <w:szCs w:val="28"/>
          <w:lang w:eastAsia="ru-RU"/>
        </w:rPr>
        <w:t>предел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м</w:t>
      </w:r>
      <w:r w:rsidRPr="00E45ADD">
        <w:rPr>
          <w:rFonts w:ascii="Times New Roman" w:eastAsia="Times New Roman" w:hAnsi="Times New Roman"/>
          <w:sz w:val="28"/>
          <w:szCs w:val="28"/>
          <w:lang w:eastAsia="ru-RU"/>
        </w:rPr>
        <w:t xml:space="preserve"> значения функции </w:t>
      </w:r>
      <w:r w:rsidRPr="00E45ADD">
        <w:rPr>
          <w:rFonts w:ascii="Times New Roman" w:eastAsia="Times New Roman" w:hAnsi="Times New Roman"/>
          <w:i/>
          <w:sz w:val="28"/>
          <w:szCs w:val="28"/>
          <w:lang w:eastAsia="ru-RU"/>
        </w:rPr>
        <w:t>у1</w:t>
      </w:r>
      <w:r w:rsidRPr="00E45ADD">
        <w:rPr>
          <w:rFonts w:ascii="Times New Roman" w:eastAsia="Times New Roman" w:hAnsi="Times New Roman"/>
          <w:sz w:val="28"/>
          <w:szCs w:val="28"/>
          <w:lang w:eastAsia="ru-RU"/>
        </w:rPr>
        <w:t xml:space="preserve"> в промежуточных точках </w:t>
      </w:r>
      <w:r w:rsidRPr="00E45ADD">
        <w:rPr>
          <w:rFonts w:ascii="Times New Roman" w:eastAsia="Times New Roman" w:hAnsi="Times New Roman"/>
          <w:i/>
          <w:sz w:val="28"/>
          <w:szCs w:val="28"/>
          <w:lang w:eastAsia="ru-RU"/>
        </w:rPr>
        <w:t>х1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E45ADD">
        <w:rPr>
          <w:rFonts w:ascii="Times New Roman" w:eastAsia="Times New Roman" w:hAnsi="Times New Roman"/>
          <w:sz w:val="28"/>
          <w:szCs w:val="28"/>
          <w:lang w:eastAsia="ru-RU"/>
        </w:rPr>
        <w:t xml:space="preserve">по формуле многочлена Лагранжа степени n-1 </w:t>
      </w:r>
      <w:r w:rsidR="002C420E">
        <w:rPr>
          <w:rFonts w:ascii="Times New Roman" w:eastAsia="Times New Roman" w:hAnsi="Times New Roman"/>
          <w:sz w:val="28"/>
          <w:szCs w:val="28"/>
          <w:lang w:eastAsia="ru-RU"/>
        </w:rPr>
        <w:t>(листинг 1)</w:t>
      </w:r>
      <w:r w:rsidR="002C420E" w:rsidRPr="002C420E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>function [y1] = lagr_val(x,y,x1)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>n = length(x);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>n1 = length(x1);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>y1 = zeros(1,n1);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>for k = 1:n1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if ((x1(k) &lt; x(1)) || (x1(k) &gt; x(n)))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y1(k) =</w:t>
      </w:r>
      <w:r w:rsidR="00B9414B"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NaN</w:t>
      </w: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>;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else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for i = 1:n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P = 1;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for j = 1:n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    if (i ~= j)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        P = P*(x1(k)-x(j))/(x(i)-x(j));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    end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end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y1(k) = y1(k)+P*y(i);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end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   </w:t>
      </w: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:rsidR="00E45ADD" w:rsidRPr="00F95F93" w:rsidRDefault="00E45ADD" w:rsidP="00E45AD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F95F93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:rsidR="002C420E" w:rsidRPr="00E45ADD" w:rsidRDefault="002C420E" w:rsidP="002C420E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E45ADD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E45ADD">
        <w:rPr>
          <w:rFonts w:ascii="Times New Roman" w:eastAsia="Times New Roman" w:hAnsi="Times New Roman"/>
          <w:sz w:val="28"/>
          <w:szCs w:val="28"/>
          <w:lang w:eastAsia="ru-RU"/>
        </w:rPr>
        <w:t>1</w:t>
      </w:r>
      <w:r w:rsidRPr="00E45ADD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E45ADD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Pr="00E45ADD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Функция</w:t>
      </w:r>
      <w:r w:rsidRPr="00E45AD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E45ADD">
        <w:rPr>
          <w:rFonts w:ascii="Times New Roman" w:eastAsia="Times New Roman" w:hAnsi="Times New Roman"/>
          <w:sz w:val="28"/>
          <w:szCs w:val="28"/>
          <w:lang w:eastAsia="ru-RU"/>
        </w:rPr>
        <w:t>метода Лагранжа</w:t>
      </w:r>
    </w:p>
    <w:p w:rsidR="00F54BB1" w:rsidRDefault="00E45ADD" w:rsidP="00F95F93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45ADD">
        <w:rPr>
          <w:rFonts w:ascii="Times New Roman" w:eastAsia="Times New Roman" w:hAnsi="Times New Roman"/>
          <w:sz w:val="28"/>
          <w:szCs w:val="28"/>
          <w:lang w:eastAsia="ru-RU"/>
        </w:rPr>
        <w:t>В отличие от кусочно-квадратичной интерполяции и кубического сплайна, формула многочлена Лагранжа будет общая для всех интервалов, поэтому определять номер интервала для каждой расчетной точки не нужно</w:t>
      </w:r>
      <w:r w:rsidR="00F95F93">
        <w:rPr>
          <w:rFonts w:ascii="Times New Roman" w:eastAsia="Times New Roman" w:hAnsi="Times New Roman"/>
          <w:sz w:val="28"/>
          <w:szCs w:val="28"/>
          <w:lang w:eastAsia="ru-RU"/>
        </w:rPr>
        <w:t xml:space="preserve"> (листинг 2)</w:t>
      </w:r>
      <w:r w:rsidRPr="00E45ADD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5D509B" w:rsidRDefault="00F95F93" w:rsidP="00F95F93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лучим</w:t>
      </w:r>
      <w:r w:rsidRPr="00F95F93">
        <w:rPr>
          <w:rFonts w:ascii="Times New Roman" w:eastAsia="Times New Roman" w:hAnsi="Times New Roman"/>
          <w:sz w:val="28"/>
          <w:szCs w:val="28"/>
          <w:lang w:eastAsia="ru-RU"/>
        </w:rPr>
        <w:t xml:space="preserve"> фо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мулу многочлена Лагранжа в виде</w:t>
      </w:r>
      <w:r w:rsidR="005D509B">
        <w:rPr>
          <w:rFonts w:ascii="Times New Roman" w:eastAsia="Times New Roman" w:hAnsi="Times New Roman"/>
          <w:sz w:val="28"/>
          <w:szCs w:val="28"/>
          <w:lang w:eastAsia="ru-RU"/>
        </w:rPr>
        <w:t xml:space="preserve"> формулы 6.3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05"/>
        <w:gridCol w:w="1666"/>
      </w:tblGrid>
      <w:tr w:rsidR="005D509B" w:rsidTr="005D509B">
        <w:tc>
          <w:tcPr>
            <w:tcW w:w="7905" w:type="dxa"/>
            <w:vAlign w:val="center"/>
          </w:tcPr>
          <w:p w:rsidR="005D509B" w:rsidRDefault="005D509B" w:rsidP="005D509B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30574E">
              <w:rPr>
                <w:position w:val="-14"/>
              </w:rPr>
              <w:object w:dxaOrig="3580" w:dyaOrig="400">
                <v:shape id="_x0000_i1045" type="#_x0000_t75" style="width:234pt;height:26.25pt" o:ole="">
                  <v:imagedata r:id="rId9" o:title=""/>
                </v:shape>
                <o:OLEObject Type="Embed" ProgID="Equation.DSMT4" ShapeID="_x0000_i1045" DrawAspect="Content" ObjectID="_1729428896" r:id="rId10"/>
              </w:object>
            </w:r>
          </w:p>
        </w:tc>
        <w:tc>
          <w:tcPr>
            <w:tcW w:w="1666" w:type="dxa"/>
            <w:vAlign w:val="center"/>
          </w:tcPr>
          <w:p w:rsidR="005D509B" w:rsidRDefault="005D509B" w:rsidP="005D509B">
            <w:pPr>
              <w:spacing w:after="0" w:line="240" w:lineRule="auto"/>
              <w:jc w:val="right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(6.3)</w:t>
            </w:r>
          </w:p>
        </w:tc>
      </w:tr>
    </w:tbl>
    <w:p w:rsidR="00F95F93" w:rsidRDefault="00F95F93" w:rsidP="00F95F93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Для этого решаем СЛАУ методом Гаусса (листинг 3, 4).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A</w:t>
      </w:r>
      <w:r w:rsidRPr="00F95F93">
        <w:rPr>
          <w:rFonts w:ascii="Courier New" w:hAnsi="Courier New" w:cs="Courier New"/>
          <w:sz w:val="24"/>
          <w:szCs w:val="24"/>
          <w:lang w:eastAsia="ru-RU"/>
        </w:rPr>
        <w:t xml:space="preserve"> = </w:t>
      </w: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kf</w:t>
      </w:r>
      <w:r w:rsidRPr="00F95F93">
        <w:rPr>
          <w:rFonts w:ascii="Courier New" w:hAnsi="Courier New" w:cs="Courier New"/>
          <w:sz w:val="24"/>
          <w:szCs w:val="24"/>
          <w:lang w:eastAsia="ru-RU"/>
        </w:rPr>
        <w:t>(</w:t>
      </w: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x</w:t>
      </w:r>
      <w:r w:rsidRPr="00F95F93">
        <w:rPr>
          <w:rFonts w:ascii="Courier New" w:hAnsi="Courier New" w:cs="Courier New"/>
          <w:sz w:val="24"/>
          <w:szCs w:val="24"/>
          <w:lang w:eastAsia="ru-RU"/>
        </w:rPr>
        <w:t>,</w:t>
      </w: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y</w:t>
      </w:r>
      <w:r w:rsidRPr="00F95F93">
        <w:rPr>
          <w:rFonts w:ascii="Courier New" w:hAnsi="Courier New" w:cs="Courier New"/>
          <w:sz w:val="24"/>
          <w:szCs w:val="24"/>
          <w:lang w:eastAsia="ru-RU"/>
        </w:rPr>
        <w:t>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disp(A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y1 = lagr_val(x,y,x1); 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disp(x1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disp(y1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a = min(x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b = max(x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step = 0.1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x2 = a:step:b; 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y2 = lagr_val(x,y,x2); 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h = (max([y y1 y2]) - min([y y1 y2])) * 0.02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y3 = polinom_val(A,x2)+h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F95F93">
        <w:rPr>
          <w:rFonts w:ascii="Courier New" w:hAnsi="Courier New" w:cs="Courier New"/>
          <w:sz w:val="24"/>
          <w:szCs w:val="24"/>
          <w:lang w:eastAsia="ru-RU"/>
        </w:rPr>
        <w:t>% смещение на h вверх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F95F93">
        <w:rPr>
          <w:rFonts w:ascii="Courier New" w:hAnsi="Courier New" w:cs="Courier New"/>
          <w:sz w:val="24"/>
          <w:szCs w:val="24"/>
          <w:lang w:eastAsia="ru-RU"/>
        </w:rPr>
        <w:t>figure(1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plot(x,y, 'o' , x1,y1, 'k*', x2,y2, 'r', x2, y3, 'g'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axis([a-1 b+1 min([y y1 y2])-h max([y y1 y2])+h]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xlabel('x'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ylabel('y'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grid on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F95F93">
        <w:rPr>
          <w:rFonts w:ascii="Courier New" w:hAnsi="Courier New" w:cs="Courier New"/>
          <w:sz w:val="24"/>
          <w:szCs w:val="24"/>
          <w:lang w:eastAsia="ru-RU"/>
        </w:rPr>
        <w:t>legend('Заданные точки','Расчетные точки','Интерполяционная функция', 'Расчет полинома');</w:t>
      </w:r>
    </w:p>
    <w:p w:rsidR="004E2ADC" w:rsidRDefault="000456A5" w:rsidP="000456A5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</w:t>
      </w:r>
      <w:r w:rsidR="00F95F93">
        <w:rPr>
          <w:rFonts w:ascii="Times New Roman" w:eastAsia="Times New Roman" w:hAnsi="Times New Roman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 – Основная программа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function [a] = kf(x,y)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n = length(x); 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X = ones(n,n); 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for i = 1:n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for j = 2:n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    X(i,j) = X(i,j-1) * x(i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end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end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Y = y'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a = Gauss(X, Y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F95F93">
        <w:rPr>
          <w:rFonts w:ascii="Courier New" w:hAnsi="Courier New" w:cs="Courier New"/>
          <w:sz w:val="24"/>
          <w:szCs w:val="24"/>
          <w:lang w:eastAsia="ru-RU"/>
        </w:rPr>
        <w:t>end</w:t>
      </w:r>
    </w:p>
    <w:p w:rsidR="00F95F93" w:rsidRDefault="00F95F93" w:rsidP="00F95F93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Листинг 3 – Функция нахождения коэффициентов </w:t>
      </w:r>
      <w:r w:rsidRPr="00F95F93">
        <w:rPr>
          <w:rFonts w:ascii="Times New Roman" w:eastAsia="Times New Roman" w:hAnsi="Times New Roman"/>
          <w:i/>
          <w:sz w:val="28"/>
          <w:szCs w:val="28"/>
          <w:lang w:eastAsia="ru-RU"/>
        </w:rPr>
        <w:t>а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function [X] = Gauss(A0, b)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eps = 0.001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A = [A0 b]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n = length(b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for k = 1:n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if abs(A(k,k)) &lt; eps 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    [A] = fun_1(A, k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end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for j = (n+1):(-1):k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    A(k,j) = A(k,j)/A(k,k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end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for i = (k+1):n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    for j = (n+1):-1:k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        A(i,j) = A(i,j) - A(i,k)*A(k,j); 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    end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end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end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for i = (n):-1:1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X(i) = A(i,n+1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for j = (i+1):n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    X(i) = X(i) - A(i,j)*X(j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 xml:space="preserve">    end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F95F93">
        <w:rPr>
          <w:rFonts w:ascii="Courier New" w:hAnsi="Courier New" w:cs="Courier New"/>
          <w:sz w:val="24"/>
          <w:szCs w:val="24"/>
          <w:lang w:eastAsia="ru-RU"/>
        </w:rPr>
        <w:t>end</w:t>
      </w:r>
    </w:p>
    <w:p w:rsid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F95F93">
        <w:rPr>
          <w:rFonts w:ascii="Courier New" w:hAnsi="Courier New" w:cs="Courier New"/>
          <w:sz w:val="24"/>
          <w:szCs w:val="24"/>
          <w:lang w:eastAsia="ru-RU"/>
        </w:rPr>
        <w:t>end</w:t>
      </w:r>
    </w:p>
    <w:p w:rsid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function [A] = fun_1(A, k)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t = A (k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A(k) = A(k+1)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95F93">
        <w:rPr>
          <w:rFonts w:ascii="Courier New" w:hAnsi="Courier New" w:cs="Courier New"/>
          <w:sz w:val="24"/>
          <w:szCs w:val="24"/>
          <w:lang w:val="en-US" w:eastAsia="ru-RU"/>
        </w:rPr>
        <w:t>A(k+1) = t;</w:t>
      </w:r>
    </w:p>
    <w:p w:rsidR="00F95F93" w:rsidRPr="00F95F93" w:rsidRDefault="00F95F93" w:rsidP="00F95F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F95F93">
        <w:rPr>
          <w:rFonts w:ascii="Courier New" w:hAnsi="Courier New" w:cs="Courier New"/>
          <w:sz w:val="24"/>
          <w:szCs w:val="24"/>
          <w:lang w:eastAsia="ru-RU"/>
        </w:rPr>
        <w:t>end</w:t>
      </w:r>
    </w:p>
    <w:p w:rsidR="00F95F93" w:rsidRDefault="00F95F93" w:rsidP="00F95F93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4 – Метод Гаусса</w:t>
      </w:r>
    </w:p>
    <w:p w:rsidR="00F95F93" w:rsidRDefault="00F95F93" w:rsidP="00F95F93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остроим </w:t>
      </w:r>
      <w:r w:rsidR="005D509B">
        <w:rPr>
          <w:rFonts w:ascii="Times New Roman" w:eastAsia="Times New Roman" w:hAnsi="Times New Roman"/>
          <w:sz w:val="28"/>
          <w:szCs w:val="28"/>
          <w:lang w:eastAsia="ru-RU"/>
        </w:rPr>
        <w:t>графики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D509B">
        <w:rPr>
          <w:rFonts w:ascii="Times New Roman" w:eastAsia="Times New Roman" w:hAnsi="Times New Roman"/>
          <w:sz w:val="28"/>
          <w:szCs w:val="28"/>
          <w:lang w:eastAsia="ru-RU"/>
        </w:rPr>
        <w:t>вычисленные по многочлену Лагранжа и по формуле 6.3 (рисунки 1, 2). Последняя функция изображена со смещением вверх для большей наглядности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0456A5" w:rsidTr="005D509B">
        <w:tc>
          <w:tcPr>
            <w:tcW w:w="9571" w:type="dxa"/>
          </w:tcPr>
          <w:p w:rsidR="000456A5" w:rsidRDefault="005D509B" w:rsidP="000456A5">
            <w:pPr>
              <w:spacing w:after="0" w:line="240" w:lineRule="auto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5D509B">
              <w:rPr>
                <w:rFonts w:ascii="Calibri" w:eastAsia="Calibri" w:hAnsi="Calibri"/>
                <w:noProof/>
                <w:lang w:eastAsia="ru-RU"/>
              </w:rPr>
              <w:pict>
                <v:shape id="Рисунок 1" o:spid="_x0000_i1054" type="#_x0000_t75" style="width:363pt;height:290.25pt;visibility:visible;mso-wrap-style:square">
                  <v:imagedata r:id="rId11" o:title=""/>
                </v:shape>
              </w:pict>
            </w:r>
          </w:p>
        </w:tc>
      </w:tr>
      <w:tr w:rsidR="000456A5" w:rsidTr="005D509B">
        <w:tc>
          <w:tcPr>
            <w:tcW w:w="9571" w:type="dxa"/>
          </w:tcPr>
          <w:p w:rsidR="000456A5" w:rsidRDefault="005D509B" w:rsidP="000456A5">
            <w:pPr>
              <w:spacing w:after="0" w:line="240" w:lineRule="auto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Рисунок 1 – График для заданных значений 6.1</w:t>
            </w:r>
          </w:p>
        </w:tc>
      </w:tr>
      <w:tr w:rsidR="000456A5" w:rsidTr="005D509B">
        <w:tc>
          <w:tcPr>
            <w:tcW w:w="9571" w:type="dxa"/>
          </w:tcPr>
          <w:p w:rsidR="000456A5" w:rsidRDefault="005D509B" w:rsidP="000456A5">
            <w:pPr>
              <w:spacing w:after="0" w:line="240" w:lineRule="auto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5D509B">
              <w:rPr>
                <w:rFonts w:ascii="Calibri" w:eastAsia="Calibri" w:hAnsi="Calibri"/>
                <w:noProof/>
                <w:lang w:eastAsia="ru-RU"/>
              </w:rPr>
              <w:lastRenderedPageBreak/>
              <w:pict>
                <v:shape id="_x0000_i1056" type="#_x0000_t75" style="width:366.75pt;height:293.25pt;visibility:visible;mso-wrap-style:square">
                  <v:imagedata r:id="rId12" o:title=""/>
                </v:shape>
              </w:pict>
            </w:r>
          </w:p>
        </w:tc>
      </w:tr>
      <w:tr w:rsidR="000456A5" w:rsidTr="005D509B">
        <w:tc>
          <w:tcPr>
            <w:tcW w:w="9571" w:type="dxa"/>
          </w:tcPr>
          <w:p w:rsidR="000456A5" w:rsidRDefault="000456A5" w:rsidP="000456A5">
            <w:pPr>
              <w:spacing w:after="0" w:line="240" w:lineRule="auto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Рисунок 2 – </w:t>
            </w:r>
            <w:r w:rsidR="005D509B">
              <w:rPr>
                <w:sz w:val="28"/>
                <w:szCs w:val="28"/>
                <w:lang w:eastAsia="ru-RU"/>
              </w:rPr>
              <w:t xml:space="preserve">График для заданных значений </w:t>
            </w:r>
            <w:r w:rsidR="005D509B">
              <w:rPr>
                <w:sz w:val="28"/>
                <w:szCs w:val="28"/>
                <w:lang w:eastAsia="ru-RU"/>
              </w:rPr>
              <w:t>6.2</w:t>
            </w:r>
          </w:p>
        </w:tc>
      </w:tr>
    </w:tbl>
    <w:p w:rsidR="004E2ADC" w:rsidRDefault="00C65559" w:rsidP="0093598C">
      <w:pPr>
        <w:spacing w:before="240" w:after="0" w:line="48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ывод</w:t>
      </w:r>
    </w:p>
    <w:p w:rsidR="00C65559" w:rsidRDefault="00C65559" w:rsidP="004E2AD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Таким образом, были построены два графика по заданным точкам, используя метод </w:t>
      </w:r>
      <w:r>
        <w:rPr>
          <w:rFonts w:ascii="Times New Roman" w:hAnsi="Times New Roman"/>
          <w:sz w:val="28"/>
          <w:szCs w:val="28"/>
          <w:lang w:eastAsia="ru-RU"/>
        </w:rPr>
        <w:t>интерполяции кубическим сплайном</w:t>
      </w:r>
      <w:r w:rsidR="00A621E2">
        <w:rPr>
          <w:rFonts w:ascii="Times New Roman" w:hAnsi="Times New Roman"/>
          <w:sz w:val="28"/>
          <w:szCs w:val="28"/>
          <w:lang w:eastAsia="ru-RU"/>
        </w:rPr>
        <w:t>.</w:t>
      </w:r>
    </w:p>
    <w:p w:rsidR="00A621E2" w:rsidRDefault="00A621E2" w:rsidP="004E2AD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Функция получилась одной неразрывной плавной линией. Она отличается от той, что строилась методом </w:t>
      </w:r>
      <w:r w:rsidR="00635B7D">
        <w:rPr>
          <w:rFonts w:ascii="Times New Roman" w:hAnsi="Times New Roman"/>
          <w:sz w:val="28"/>
          <w:szCs w:val="28"/>
          <w:lang w:eastAsia="ru-RU"/>
        </w:rPr>
        <w:t>квадратичной интерполяцией, тем, что имеет одну формулу, но достаточно сложную и может быть дифференцирована в заданных точках.</w:t>
      </w:r>
      <w:bookmarkStart w:id="0" w:name="_GoBack"/>
      <w:bookmarkEnd w:id="0"/>
    </w:p>
    <w:p w:rsidR="00076C8E" w:rsidRPr="000456A5" w:rsidRDefault="00076C8E" w:rsidP="004E2ADC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Разные методы показали разные графики, хоть и проходили через одни и те же точки.</w:t>
      </w:r>
    </w:p>
    <w:sectPr w:rsidR="00076C8E" w:rsidRPr="000456A5" w:rsidSect="00F91155">
      <w:footerReference w:type="default" r:id="rId1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7736" w:rsidRDefault="008A7736" w:rsidP="00F91155">
      <w:pPr>
        <w:spacing w:after="0" w:line="240" w:lineRule="auto"/>
      </w:pPr>
      <w:r>
        <w:separator/>
      </w:r>
    </w:p>
  </w:endnote>
  <w:endnote w:type="continuationSeparator" w:id="0">
    <w:p w:rsidR="008A7736" w:rsidRDefault="008A7736" w:rsidP="00F911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0F37" w:rsidRPr="00F91155" w:rsidRDefault="000C0F37">
    <w:pPr>
      <w:pStyle w:val="aa"/>
      <w:jc w:val="center"/>
      <w:rPr>
        <w:rFonts w:ascii="Times New Roman" w:hAnsi="Times New Roman"/>
        <w:sz w:val="28"/>
        <w:szCs w:val="28"/>
      </w:rPr>
    </w:pPr>
    <w:r w:rsidRPr="00F91155">
      <w:rPr>
        <w:rFonts w:ascii="Times New Roman" w:hAnsi="Times New Roman"/>
        <w:sz w:val="28"/>
        <w:szCs w:val="28"/>
      </w:rPr>
      <w:fldChar w:fldCharType="begin"/>
    </w:r>
    <w:r w:rsidRPr="00F91155">
      <w:rPr>
        <w:rFonts w:ascii="Times New Roman" w:hAnsi="Times New Roman"/>
        <w:sz w:val="28"/>
        <w:szCs w:val="28"/>
      </w:rPr>
      <w:instrText>PAGE   \* MERGEFORMAT</w:instrText>
    </w:r>
    <w:r w:rsidRPr="00F91155">
      <w:rPr>
        <w:rFonts w:ascii="Times New Roman" w:hAnsi="Times New Roman"/>
        <w:sz w:val="28"/>
        <w:szCs w:val="28"/>
      </w:rPr>
      <w:fldChar w:fldCharType="separate"/>
    </w:r>
    <w:r w:rsidR="0093598C">
      <w:rPr>
        <w:rFonts w:ascii="Times New Roman" w:hAnsi="Times New Roman"/>
        <w:noProof/>
        <w:sz w:val="28"/>
        <w:szCs w:val="28"/>
      </w:rPr>
      <w:t>2</w:t>
    </w:r>
    <w:r w:rsidRPr="00F91155">
      <w:rPr>
        <w:rFonts w:ascii="Times New Roman" w:hAnsi="Times New Roman"/>
        <w:sz w:val="28"/>
        <w:szCs w:val="28"/>
      </w:rPr>
      <w:fldChar w:fldCharType="end"/>
    </w:r>
  </w:p>
  <w:p w:rsidR="000C0F37" w:rsidRDefault="000C0F37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7736" w:rsidRDefault="008A7736" w:rsidP="00F91155">
      <w:pPr>
        <w:spacing w:after="0" w:line="240" w:lineRule="auto"/>
      </w:pPr>
      <w:r>
        <w:separator/>
      </w:r>
    </w:p>
  </w:footnote>
  <w:footnote w:type="continuationSeparator" w:id="0">
    <w:p w:rsidR="008A7736" w:rsidRDefault="008A7736" w:rsidP="00F911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53A359E8"/>
    <w:multiLevelType w:val="hybridMultilevel"/>
    <w:tmpl w:val="D0C22CB0"/>
    <w:lvl w:ilvl="0" w:tplc="034E28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F612C"/>
    <w:rsid w:val="00001AFD"/>
    <w:rsid w:val="000131B1"/>
    <w:rsid w:val="00023DFF"/>
    <w:rsid w:val="00025549"/>
    <w:rsid w:val="00037E02"/>
    <w:rsid w:val="000456A5"/>
    <w:rsid w:val="000549B0"/>
    <w:rsid w:val="00060111"/>
    <w:rsid w:val="000737DA"/>
    <w:rsid w:val="00076C8E"/>
    <w:rsid w:val="000B63F1"/>
    <w:rsid w:val="000B7BF5"/>
    <w:rsid w:val="000C0F37"/>
    <w:rsid w:val="000C43C3"/>
    <w:rsid w:val="000D285D"/>
    <w:rsid w:val="000D31EA"/>
    <w:rsid w:val="000E29B6"/>
    <w:rsid w:val="000E691A"/>
    <w:rsid w:val="000F3AAD"/>
    <w:rsid w:val="000F6A62"/>
    <w:rsid w:val="001317AF"/>
    <w:rsid w:val="001564D2"/>
    <w:rsid w:val="001665A1"/>
    <w:rsid w:val="00174238"/>
    <w:rsid w:val="001775E1"/>
    <w:rsid w:val="00194155"/>
    <w:rsid w:val="00194488"/>
    <w:rsid w:val="001A277C"/>
    <w:rsid w:val="001A27BC"/>
    <w:rsid w:val="001A309E"/>
    <w:rsid w:val="001B2E63"/>
    <w:rsid w:val="001B445D"/>
    <w:rsid w:val="001D7F53"/>
    <w:rsid w:val="001E3734"/>
    <w:rsid w:val="001F20BF"/>
    <w:rsid w:val="001F4A56"/>
    <w:rsid w:val="00204871"/>
    <w:rsid w:val="00211011"/>
    <w:rsid w:val="00211A42"/>
    <w:rsid w:val="00215E1E"/>
    <w:rsid w:val="00233711"/>
    <w:rsid w:val="0024322D"/>
    <w:rsid w:val="0026634C"/>
    <w:rsid w:val="00273DB6"/>
    <w:rsid w:val="002749CA"/>
    <w:rsid w:val="002B6ED5"/>
    <w:rsid w:val="002C420E"/>
    <w:rsid w:val="002C5D2F"/>
    <w:rsid w:val="002D4116"/>
    <w:rsid w:val="002E281F"/>
    <w:rsid w:val="002F14FF"/>
    <w:rsid w:val="0030486B"/>
    <w:rsid w:val="00325ECB"/>
    <w:rsid w:val="00331C65"/>
    <w:rsid w:val="00343D9E"/>
    <w:rsid w:val="0035714A"/>
    <w:rsid w:val="00366DEA"/>
    <w:rsid w:val="00370249"/>
    <w:rsid w:val="003705D1"/>
    <w:rsid w:val="00390FE6"/>
    <w:rsid w:val="00392399"/>
    <w:rsid w:val="00396D69"/>
    <w:rsid w:val="003D1DDA"/>
    <w:rsid w:val="003E458A"/>
    <w:rsid w:val="003E66AC"/>
    <w:rsid w:val="003F141D"/>
    <w:rsid w:val="003F467F"/>
    <w:rsid w:val="003F6DDF"/>
    <w:rsid w:val="00410476"/>
    <w:rsid w:val="00444F1E"/>
    <w:rsid w:val="00470693"/>
    <w:rsid w:val="00481B83"/>
    <w:rsid w:val="0048336E"/>
    <w:rsid w:val="00485A25"/>
    <w:rsid w:val="0049250D"/>
    <w:rsid w:val="004A60C0"/>
    <w:rsid w:val="004D4BDB"/>
    <w:rsid w:val="004E2ADC"/>
    <w:rsid w:val="004F1188"/>
    <w:rsid w:val="0050559F"/>
    <w:rsid w:val="005068AB"/>
    <w:rsid w:val="00512FE5"/>
    <w:rsid w:val="00581F96"/>
    <w:rsid w:val="00586865"/>
    <w:rsid w:val="0059313B"/>
    <w:rsid w:val="005A075B"/>
    <w:rsid w:val="005B3D13"/>
    <w:rsid w:val="005D4433"/>
    <w:rsid w:val="005D4AFF"/>
    <w:rsid w:val="005D509B"/>
    <w:rsid w:val="005F21E0"/>
    <w:rsid w:val="00635B7D"/>
    <w:rsid w:val="00647997"/>
    <w:rsid w:val="0067634A"/>
    <w:rsid w:val="00683A9A"/>
    <w:rsid w:val="006D3BD3"/>
    <w:rsid w:val="0070015B"/>
    <w:rsid w:val="0070627A"/>
    <w:rsid w:val="007738ED"/>
    <w:rsid w:val="00773EC3"/>
    <w:rsid w:val="00796143"/>
    <w:rsid w:val="007B7BF4"/>
    <w:rsid w:val="007E0BAE"/>
    <w:rsid w:val="007F612C"/>
    <w:rsid w:val="008173FA"/>
    <w:rsid w:val="0087671E"/>
    <w:rsid w:val="00880BCB"/>
    <w:rsid w:val="00893920"/>
    <w:rsid w:val="008A7736"/>
    <w:rsid w:val="008A79F2"/>
    <w:rsid w:val="008C37A3"/>
    <w:rsid w:val="008F1C8D"/>
    <w:rsid w:val="008F69DD"/>
    <w:rsid w:val="009019C8"/>
    <w:rsid w:val="00916491"/>
    <w:rsid w:val="0092398D"/>
    <w:rsid w:val="0093598C"/>
    <w:rsid w:val="009457E8"/>
    <w:rsid w:val="00945E69"/>
    <w:rsid w:val="00966478"/>
    <w:rsid w:val="0096648A"/>
    <w:rsid w:val="009C0AD1"/>
    <w:rsid w:val="009C0DC1"/>
    <w:rsid w:val="009C7D7A"/>
    <w:rsid w:val="009E1100"/>
    <w:rsid w:val="00A3730D"/>
    <w:rsid w:val="00A4670A"/>
    <w:rsid w:val="00A50BA0"/>
    <w:rsid w:val="00A621E2"/>
    <w:rsid w:val="00A65282"/>
    <w:rsid w:val="00A702F7"/>
    <w:rsid w:val="00A74269"/>
    <w:rsid w:val="00A7662C"/>
    <w:rsid w:val="00A96CC3"/>
    <w:rsid w:val="00AC35F0"/>
    <w:rsid w:val="00AC777C"/>
    <w:rsid w:val="00AE1C2D"/>
    <w:rsid w:val="00AE6CDA"/>
    <w:rsid w:val="00B0423C"/>
    <w:rsid w:val="00B167FF"/>
    <w:rsid w:val="00B35CD7"/>
    <w:rsid w:val="00B80ACC"/>
    <w:rsid w:val="00B9414B"/>
    <w:rsid w:val="00B955EC"/>
    <w:rsid w:val="00BA1DD9"/>
    <w:rsid w:val="00BA6746"/>
    <w:rsid w:val="00BC127E"/>
    <w:rsid w:val="00BC210D"/>
    <w:rsid w:val="00BE6FD1"/>
    <w:rsid w:val="00BF5AB7"/>
    <w:rsid w:val="00C043F1"/>
    <w:rsid w:val="00C254CC"/>
    <w:rsid w:val="00C55640"/>
    <w:rsid w:val="00C65559"/>
    <w:rsid w:val="00C90658"/>
    <w:rsid w:val="00C91DE1"/>
    <w:rsid w:val="00C94DF6"/>
    <w:rsid w:val="00CA5D7E"/>
    <w:rsid w:val="00CB3E65"/>
    <w:rsid w:val="00CD250E"/>
    <w:rsid w:val="00CE0A67"/>
    <w:rsid w:val="00CF5A2C"/>
    <w:rsid w:val="00CF7149"/>
    <w:rsid w:val="00CF756F"/>
    <w:rsid w:val="00D77E64"/>
    <w:rsid w:val="00D92699"/>
    <w:rsid w:val="00D951ED"/>
    <w:rsid w:val="00DA36A3"/>
    <w:rsid w:val="00DB322E"/>
    <w:rsid w:val="00DC3517"/>
    <w:rsid w:val="00DC42BB"/>
    <w:rsid w:val="00E13C4F"/>
    <w:rsid w:val="00E268A2"/>
    <w:rsid w:val="00E3481D"/>
    <w:rsid w:val="00E42600"/>
    <w:rsid w:val="00E45ADD"/>
    <w:rsid w:val="00E511A4"/>
    <w:rsid w:val="00E53E34"/>
    <w:rsid w:val="00E8606E"/>
    <w:rsid w:val="00E87982"/>
    <w:rsid w:val="00E90830"/>
    <w:rsid w:val="00E9160D"/>
    <w:rsid w:val="00E95DB9"/>
    <w:rsid w:val="00EB072A"/>
    <w:rsid w:val="00ED2A3E"/>
    <w:rsid w:val="00ED6A2E"/>
    <w:rsid w:val="00EF4238"/>
    <w:rsid w:val="00EF6341"/>
    <w:rsid w:val="00F15A64"/>
    <w:rsid w:val="00F162AF"/>
    <w:rsid w:val="00F54BB1"/>
    <w:rsid w:val="00F6418B"/>
    <w:rsid w:val="00F91155"/>
    <w:rsid w:val="00F9136A"/>
    <w:rsid w:val="00F95F93"/>
    <w:rsid w:val="00FA6CD7"/>
    <w:rsid w:val="00FC0692"/>
    <w:rsid w:val="00FC4108"/>
    <w:rsid w:val="00FD7D98"/>
    <w:rsid w:val="00FE0F9A"/>
    <w:rsid w:val="00FE1A7A"/>
    <w:rsid w:val="00FE2C4A"/>
    <w:rsid w:val="00FE7BD0"/>
    <w:rsid w:val="00FF7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6D77C9C6"/>
  <w15:docId w15:val="{34EA5270-2FB1-4222-B7BF-A22FD225A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1A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Рисунок"/>
    <w:basedOn w:val="a"/>
    <w:link w:val="a4"/>
    <w:qFormat/>
    <w:rsid w:val="00966478"/>
    <w:pPr>
      <w:spacing w:before="120" w:after="120"/>
      <w:contextualSpacing/>
      <w:jc w:val="center"/>
    </w:pPr>
  </w:style>
  <w:style w:type="character" w:customStyle="1" w:styleId="a4">
    <w:name w:val="Рисунок Знак"/>
    <w:link w:val="a3"/>
    <w:rsid w:val="00966478"/>
    <w:rPr>
      <w:rFonts w:ascii="Times New Roman" w:hAnsi="Times New Roman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966478"/>
    <w:pPr>
      <w:spacing w:after="120"/>
    </w:pPr>
  </w:style>
  <w:style w:type="character" w:customStyle="1" w:styleId="a6">
    <w:name w:val="Основной текст Знак"/>
    <w:link w:val="a5"/>
    <w:uiPriority w:val="99"/>
    <w:semiHidden/>
    <w:rsid w:val="00966478"/>
    <w:rPr>
      <w:rFonts w:ascii="Times New Roman" w:hAnsi="Times New Roman"/>
      <w:sz w:val="28"/>
      <w:szCs w:val="28"/>
      <w:lang w:val="en-US"/>
    </w:rPr>
  </w:style>
  <w:style w:type="character" w:styleId="a7">
    <w:name w:val="Emphasis"/>
    <w:uiPriority w:val="20"/>
    <w:qFormat/>
    <w:rsid w:val="00966478"/>
    <w:rPr>
      <w:i/>
      <w:iCs/>
    </w:rPr>
  </w:style>
  <w:style w:type="paragraph" w:styleId="a8">
    <w:name w:val="header"/>
    <w:basedOn w:val="a"/>
    <w:link w:val="a9"/>
    <w:unhideWhenUsed/>
    <w:rsid w:val="007F612C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Верхний колонтитул Знак"/>
    <w:link w:val="a8"/>
    <w:rsid w:val="007F612C"/>
    <w:rPr>
      <w:rFonts w:ascii="Times New Roman" w:eastAsia="Times New Roman" w:hAnsi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F911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F91155"/>
    <w:rPr>
      <w:sz w:val="22"/>
      <w:szCs w:val="22"/>
      <w:lang w:eastAsia="en-US"/>
    </w:rPr>
  </w:style>
  <w:style w:type="table" w:styleId="ac">
    <w:name w:val="Table Grid"/>
    <w:basedOn w:val="a1"/>
    <w:uiPriority w:val="59"/>
    <w:rsid w:val="002B6ED5"/>
    <w:pPr>
      <w:spacing w:line="360" w:lineRule="auto"/>
      <w:ind w:firstLine="851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Визы согласования"/>
    <w:basedOn w:val="a"/>
    <w:next w:val="a5"/>
    <w:autoRedefine/>
    <w:rsid w:val="002B6ED5"/>
    <w:pPr>
      <w:widowControl w:val="0"/>
      <w:tabs>
        <w:tab w:val="left" w:pos="426"/>
        <w:tab w:val="left" w:pos="4335"/>
      </w:tabs>
      <w:spacing w:after="0" w:line="240" w:lineRule="auto"/>
    </w:pPr>
    <w:rPr>
      <w:rFonts w:ascii="Times New Roman" w:eastAsia="Times New Roman" w:hAnsi="Times New Roman"/>
      <w:sz w:val="28"/>
      <w:szCs w:val="28"/>
      <w:lang w:eastAsia="ru-RU"/>
    </w:rPr>
  </w:style>
  <w:style w:type="table" w:customStyle="1" w:styleId="1">
    <w:name w:val="Сетка таблицы1"/>
    <w:basedOn w:val="a1"/>
    <w:next w:val="ac"/>
    <w:rsid w:val="000C0F37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c"/>
    <w:rsid w:val="00C91DE1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5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99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0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6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2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30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82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919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63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7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76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1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7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95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82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873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2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2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0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9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7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8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8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1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5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6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2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9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4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32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21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609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03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843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07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12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9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4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84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3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4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2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1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33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94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1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6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0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4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3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0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33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28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54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72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3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0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21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18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1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84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5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0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607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05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76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125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28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038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21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1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53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8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2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7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8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40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9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2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0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26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4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5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3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0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717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45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89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6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8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16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1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1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9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1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8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6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99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5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64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3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1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9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1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7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8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73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8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85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23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96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5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55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13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68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45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21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6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48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34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47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7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6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82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2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80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01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0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8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20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26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8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9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29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34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08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508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075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84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92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76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10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37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7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2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2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9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9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4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7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63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72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4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9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6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7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7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6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2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33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03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2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2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16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22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0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99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35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51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94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99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64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35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8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77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347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482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03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05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45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9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4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8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6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5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64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09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44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6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8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2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7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8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3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98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92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56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74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1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73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5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9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8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4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3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70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4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97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81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92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2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93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1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202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21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5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2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16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6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0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12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9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86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6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7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23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6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3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1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3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8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9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69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2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2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6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1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2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93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0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5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8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06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92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3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4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26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7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3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56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358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6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49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8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4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04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2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47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53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44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12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87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3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6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1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4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9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7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80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34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1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0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2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6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7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0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2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073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59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37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1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6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06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0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28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2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23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3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2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6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6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4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2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65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4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2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4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8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64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4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23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03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9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5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0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3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1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48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3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510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88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46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4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5</Pages>
  <Words>534</Words>
  <Characters>304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cp:lastModifiedBy>АиСУ-1-325</cp:lastModifiedBy>
  <cp:revision>55</cp:revision>
  <dcterms:created xsi:type="dcterms:W3CDTF">2021-09-09T05:46:00Z</dcterms:created>
  <dcterms:modified xsi:type="dcterms:W3CDTF">2022-11-08T10:08:00Z</dcterms:modified>
</cp:coreProperties>
</file>